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D6F" w:rsidRDefault="00C84D6F"/>
    <w:p w:rsidR="00C93E0A" w:rsidRDefault="00C93E0A" w:rsidP="00C93E0A">
      <w:r>
        <w:t>Resuelve las siguientes operaciones de números enteros:</w:t>
      </w:r>
    </w:p>
    <w:p w:rsidR="00C93E0A" w:rsidRPr="00A522C3" w:rsidRDefault="00C93E0A" w:rsidP="00C93E0A"/>
    <w:p w:rsidR="003718B1" w:rsidRDefault="00C93E0A" w:rsidP="00966CC8">
      <w:pPr>
        <w:spacing w:line="480" w:lineRule="auto"/>
        <w:rPr>
          <w:rFonts w:ascii="Chancellor" w:hAnsi="Chancellor"/>
          <w:b/>
          <w:bCs/>
          <w:i/>
          <w:iCs/>
          <w:spacing w:val="40"/>
          <w:sz w:val="36"/>
        </w:rPr>
      </w:pPr>
      <w:r>
        <w:t>1</w:t>
      </w:r>
      <w:r w:rsidRPr="00A522C3">
        <w:t xml:space="preserve">) </w:t>
      </w:r>
      <w:r>
        <w:t xml:space="preserve"> (- 2 - 3 + 4) · 5 - 9 · (- 2 - 6</w:t>
      </w:r>
      <w:r w:rsidRPr="00A522C3">
        <w:t>) =</w:t>
      </w:r>
      <w:r w:rsidRPr="00A522C3">
        <w:br/>
      </w:r>
      <w:r>
        <w:t>2</w:t>
      </w:r>
      <w:r w:rsidRPr="00A522C3">
        <w:t>)</w:t>
      </w:r>
      <w:r>
        <w:t xml:space="preserve">  ( - 5 - 10 - 32 ) · ( 4 - 8 - 16</w:t>
      </w:r>
      <w:r w:rsidRPr="00A522C3">
        <w:t>) =</w:t>
      </w:r>
      <w:r w:rsidRPr="00A522C3">
        <w:br/>
      </w:r>
      <w:r>
        <w:t>3</w:t>
      </w:r>
      <w:r w:rsidRPr="00A522C3">
        <w:t xml:space="preserve">) </w:t>
      </w:r>
      <w:r>
        <w:t xml:space="preserve"> - 2 + 3 ·</w:t>
      </w:r>
      <w:r w:rsidRPr="00A522C3">
        <w:t xml:space="preserve"> 5 - 7</w:t>
      </w:r>
      <w:r>
        <w:t xml:space="preserve"> · (- 3 + 2 - 8</w:t>
      </w:r>
      <w:r w:rsidRPr="00A522C3">
        <w:t>) - 4 =</w:t>
      </w:r>
      <w:r w:rsidRPr="00A522C3">
        <w:br/>
      </w:r>
      <w:r>
        <w:t>4</w:t>
      </w:r>
      <w:r w:rsidRPr="00A522C3">
        <w:t>)</w:t>
      </w:r>
      <w:r>
        <w:t xml:space="preserve">  (2 - 10) · (6 - 3) - (- 8 - 2) · (- 9 - 7</w:t>
      </w:r>
      <w:r w:rsidRPr="00A522C3">
        <w:t>) =</w:t>
      </w:r>
      <w:r w:rsidRPr="00A522C3">
        <w:br/>
      </w:r>
      <w:r>
        <w:t>5</w:t>
      </w:r>
      <w:r w:rsidRPr="00A522C3">
        <w:t>)</w:t>
      </w:r>
      <w:r>
        <w:t xml:space="preserve">  15 + 16. 2 - 3 · (5 · 2 + 4 - 3 · 2) - [2 + 2 · ( - 2 ) - 9] · (- 5</w:t>
      </w:r>
      <w:r w:rsidRPr="00A522C3">
        <w:t>) =</w:t>
      </w:r>
      <w:r w:rsidRPr="00A522C3">
        <w:br/>
      </w:r>
      <w:r>
        <w:t>6</w:t>
      </w:r>
      <w:r w:rsidRPr="00A522C3">
        <w:t xml:space="preserve">) </w:t>
      </w:r>
      <w:r>
        <w:t xml:space="preserve"> 10 - (- 2 - 1 + 5 . 3) · [- 4 + 1 · (- 1 ) ] + 8 + 4 · (- 2</w:t>
      </w:r>
      <w:r w:rsidRPr="00A522C3">
        <w:t>) =</w:t>
      </w:r>
      <w:r w:rsidRPr="00A522C3">
        <w:br/>
      </w:r>
      <w:r>
        <w:t>7</w:t>
      </w:r>
      <w:r w:rsidRPr="00A522C3">
        <w:t xml:space="preserve">) </w:t>
      </w:r>
      <w:r>
        <w:t xml:space="preserve"> - 10 - 4 · (- 3) + 15 : (- 3) + (- 8</w:t>
      </w:r>
      <w:r w:rsidRPr="00A522C3">
        <w:t>) =</w:t>
      </w:r>
      <w:r w:rsidRPr="00A522C3">
        <w:br/>
      </w:r>
      <w:r>
        <w:t>8</w:t>
      </w:r>
      <w:r w:rsidRPr="00A522C3">
        <w:t>)</w:t>
      </w:r>
      <w:r>
        <w:t xml:space="preserve">  (4 - 8) : (- 2) - (</w:t>
      </w:r>
      <w:r w:rsidRPr="00A522C3">
        <w:t>-27)</w:t>
      </w:r>
      <w:r>
        <w:t xml:space="preserve"> </w:t>
      </w:r>
      <w:r w:rsidRPr="00A522C3">
        <w:t>+ (-15)</w:t>
      </w:r>
      <w:r>
        <w:t xml:space="preserve"> · </w:t>
      </w:r>
      <w:r w:rsidRPr="00A522C3">
        <w:t>3=</w:t>
      </w:r>
      <w:r w:rsidRPr="00A522C3">
        <w:br/>
      </w:r>
      <w:r>
        <w:t>9</w:t>
      </w:r>
      <w:r w:rsidRPr="00A522C3">
        <w:t xml:space="preserve">) </w:t>
      </w:r>
      <w:r>
        <w:t xml:space="preserve"> 3 · (- 5</w:t>
      </w:r>
      <w:r w:rsidRPr="00A522C3">
        <w:t>) + 8 : 2 - 9 : 3 + 4 =</w:t>
      </w:r>
      <w:r w:rsidRPr="00A522C3">
        <w:br/>
      </w:r>
      <w:r>
        <w:t>10</w:t>
      </w:r>
      <w:r w:rsidRPr="00A522C3">
        <w:t xml:space="preserve">) </w:t>
      </w:r>
      <w:r>
        <w:t xml:space="preserve"> 3· [(- 25) : 5 + (8 - 4 : 2)</w:t>
      </w:r>
      <w:r w:rsidRPr="00A522C3">
        <w:t>] - 11 =</w:t>
      </w:r>
      <w:r w:rsidRPr="00A522C3">
        <w:br/>
      </w:r>
      <w:r>
        <w:t>11</w:t>
      </w:r>
      <w:r w:rsidRPr="00A522C3">
        <w:t xml:space="preserve">) </w:t>
      </w:r>
      <w:r>
        <w:t xml:space="preserve"> </w:t>
      </w:r>
      <w:r w:rsidRPr="00A522C3">
        <w:t>-</w:t>
      </w:r>
      <w:r>
        <w:t xml:space="preserve"> [45 : ( - 5 ) + 3 · (7 - 2 )</w:t>
      </w:r>
      <w:r w:rsidRPr="00A522C3">
        <w:t>] + 8 =</w:t>
      </w:r>
      <w:r w:rsidRPr="00A522C3">
        <w:br/>
      </w:r>
      <w:r>
        <w:t>12</w:t>
      </w:r>
      <w:r w:rsidRPr="00A522C3">
        <w:t>)</w:t>
      </w:r>
      <w:r>
        <w:t xml:space="preserve">  17 - (- 4) · 5 + 18 : (- 9</w:t>
      </w:r>
      <w:r w:rsidRPr="00A522C3">
        <w:t>) - 18 =</w:t>
      </w:r>
      <w:r w:rsidRPr="00A522C3">
        <w:br/>
      </w:r>
      <w:r w:rsidR="003718B1">
        <w:rPr>
          <w:rFonts w:ascii="Chancellor" w:hAnsi="Chancellor"/>
          <w:b/>
          <w:bCs/>
          <w:iCs/>
          <w:spacing w:val="40"/>
          <w:sz w:val="36"/>
        </w:rPr>
        <w:t>Resolver</w:t>
      </w:r>
    </w:p>
    <w:p w:rsidR="003718B1" w:rsidRDefault="003718B1" w:rsidP="003718B1">
      <w:pPr>
        <w:rPr>
          <w:rFonts w:cs="Courier New"/>
          <w:i/>
          <w:spacing w:val="60"/>
        </w:rPr>
      </w:pP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4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75pt;height:17.25pt" o:ole="">
            <v:imagedata r:id="rId6" o:title=""/>
          </v:shape>
          <o:OLEObject Type="Embed" ProgID="Equation.3" ShapeID="_x0000_i1025" DrawAspect="Content" ObjectID="_1646208459" r:id="rId7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5000" w:dyaOrig="340">
          <v:shape id="_x0000_i1026" type="#_x0000_t75" style="width:249.75pt;height:17.25pt" o:ole="">
            <v:imagedata r:id="rId8" o:title=""/>
          </v:shape>
          <o:OLEObject Type="Embed" ProgID="Equation.3" ShapeID="_x0000_i1026" DrawAspect="Content" ObjectID="_1646208460" r:id="rId9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5460" w:dyaOrig="340">
          <v:shape id="_x0000_i1027" type="#_x0000_t75" style="width:273pt;height:17.25pt" o:ole="">
            <v:imagedata r:id="rId10" o:title=""/>
          </v:shape>
          <o:OLEObject Type="Embed" ProgID="Equation.3" ShapeID="_x0000_i1027" DrawAspect="Content" ObjectID="_1646208461" r:id="rId11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5740" w:dyaOrig="340">
          <v:shape id="_x0000_i1028" type="#_x0000_t75" style="width:287.25pt;height:17.25pt" o:ole="">
            <v:imagedata r:id="rId12" o:title=""/>
          </v:shape>
          <o:OLEObject Type="Embed" ProgID="Equation.3" ShapeID="_x0000_i1028" DrawAspect="Content" ObjectID="_1646208462" r:id="rId13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5100" w:dyaOrig="340">
          <v:shape id="_x0000_i1029" type="#_x0000_t75" style="width:255pt;height:17.25pt" o:ole="">
            <v:imagedata r:id="rId14" o:title=""/>
          </v:shape>
          <o:OLEObject Type="Embed" ProgID="Equation.3" ShapeID="_x0000_i1029" DrawAspect="Content" ObjectID="_1646208463" r:id="rId15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5520" w:dyaOrig="340">
          <v:shape id="_x0000_i1030" type="#_x0000_t75" style="width:276pt;height:17.25pt" o:ole="">
            <v:imagedata r:id="rId16" o:title=""/>
          </v:shape>
          <o:OLEObject Type="Embed" ProgID="Equation.3" ShapeID="_x0000_i1030" DrawAspect="Content" ObjectID="_1646208464" r:id="rId17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6120" w:dyaOrig="340">
          <v:shape id="_x0000_i1031" type="#_x0000_t75" style="width:306pt;height:17.25pt" o:ole="">
            <v:imagedata r:id="rId18" o:title=""/>
          </v:shape>
          <o:OLEObject Type="Embed" ProgID="Equation.3" ShapeID="_x0000_i1031" DrawAspect="Content" ObjectID="_1646208465" r:id="rId19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6"/>
        </w:rPr>
        <w:object w:dxaOrig="5360" w:dyaOrig="440">
          <v:shape id="_x0000_i1032" type="#_x0000_t75" style="width:267.75pt;height:21.75pt" o:ole="">
            <v:imagedata r:id="rId20" o:title=""/>
          </v:shape>
          <o:OLEObject Type="Embed" ProgID="Equation.3" ShapeID="_x0000_i1032" DrawAspect="Content" ObjectID="_1646208466" r:id="rId21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4940" w:dyaOrig="420">
          <v:shape id="_x0000_i1033" type="#_x0000_t75" style="width:285.75pt;height:25.5pt" o:ole="" fillcolor="window">
            <v:imagedata r:id="rId22" o:title=""/>
          </v:shape>
          <o:OLEObject Type="Embed" ProgID="Equation.3" ShapeID="_x0000_i1033" DrawAspect="Content" ObjectID="_1646208467" r:id="rId23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2"/>
        </w:rPr>
        <w:object w:dxaOrig="5560" w:dyaOrig="460">
          <v:shape id="_x0000_i1034" type="#_x0000_t75" style="width:267.75pt;height:23.25pt" o:ole="" fillcolor="window">
            <v:imagedata r:id="rId24" o:title=""/>
          </v:shape>
          <o:OLEObject Type="Embed" ProgID="Equation.3" ShapeID="_x0000_i1034" DrawAspect="Content" ObjectID="_1646208468" r:id="rId25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2"/>
        </w:rPr>
        <w:object w:dxaOrig="8140" w:dyaOrig="440">
          <v:shape id="_x0000_i1035" type="#_x0000_t75" style="width:384pt;height:24pt" o:ole="">
            <v:imagedata r:id="rId26" o:title=""/>
          </v:shape>
          <o:OLEObject Type="Embed" ProgID="Equation.3" ShapeID="_x0000_i1035" DrawAspect="Content" ObjectID="_1646208469" r:id="rId27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4900" w:dyaOrig="380">
          <v:shape id="_x0000_i1036" type="#_x0000_t75" style="width:246pt;height:19.5pt" o:ole="" fillcolor="window">
            <v:imagedata r:id="rId28" o:title=""/>
          </v:shape>
          <o:OLEObject Type="Embed" ProgID="Equation.3" ShapeID="_x0000_i1036" DrawAspect="Content" ObjectID="_1646208470" r:id="rId29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2"/>
        </w:rPr>
        <w:object w:dxaOrig="6120" w:dyaOrig="460">
          <v:shape id="_x0000_i1037" type="#_x0000_t75" style="width:306pt;height:23.25pt" o:ole="" fillcolor="window">
            <v:imagedata r:id="rId30" o:title=""/>
          </v:shape>
          <o:OLEObject Type="Embed" ProgID="Equation.3" ShapeID="_x0000_i1037" DrawAspect="Content" ObjectID="_1646208471" r:id="rId31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24"/>
        </w:rPr>
        <w:object w:dxaOrig="7300" w:dyaOrig="600">
          <v:shape id="_x0000_i1038" type="#_x0000_t75" style="width:364.5pt;height:27.75pt" o:ole="">
            <v:imagedata r:id="rId32" o:title=""/>
          </v:shape>
          <o:OLEObject Type="Embed" ProgID="Equation.3" ShapeID="_x0000_i1038" DrawAspect="Content" ObjectID="_1646208472" r:id="rId33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6680" w:dyaOrig="440">
          <v:shape id="_x0000_i1039" type="#_x0000_t75" style="width:359.25pt;height:23.25pt" o:ole="">
            <v:imagedata r:id="rId34" o:title=""/>
          </v:shape>
          <o:OLEObject Type="Embed" ProgID="Equation.3" ShapeID="_x0000_i1039" DrawAspect="Content" ObjectID="_1646208473" r:id="rId35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2"/>
        </w:rPr>
        <w:object w:dxaOrig="8160" w:dyaOrig="460">
          <v:shape id="_x0000_i1040" type="#_x0000_t75" style="width:408.75pt;height:23.25pt" o:ole="">
            <v:imagedata r:id="rId36" o:title=""/>
          </v:shape>
          <o:OLEObject Type="Embed" ProgID="Equation.3" ShapeID="_x0000_i1040" DrawAspect="Content" ObjectID="_1646208474" r:id="rId37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7160" w:dyaOrig="380">
          <v:shape id="_x0000_i1041" type="#_x0000_t75" style="width:357.75pt;height:18.75pt" o:ole="">
            <v:imagedata r:id="rId38" o:title=""/>
          </v:shape>
          <o:OLEObject Type="Embed" ProgID="Equation.3" ShapeID="_x0000_i1041" DrawAspect="Content" ObjectID="_1646208475" r:id="rId39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7440" w:dyaOrig="380">
          <v:shape id="_x0000_i1042" type="#_x0000_t75" style="width:372pt;height:18.75pt" o:ole="">
            <v:imagedata r:id="rId40" o:title=""/>
          </v:shape>
          <o:OLEObject Type="Embed" ProgID="Equation.3" ShapeID="_x0000_i1042" DrawAspect="Content" ObjectID="_1646208476" r:id="rId41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5760" w:dyaOrig="380">
          <v:shape id="_x0000_i1043" type="#_x0000_t75" style="width:306.75pt;height:22.5pt" o:ole="">
            <v:imagedata r:id="rId42" o:title=""/>
          </v:shape>
          <o:OLEObject Type="Embed" ProgID="Equation.3" ShapeID="_x0000_i1043" DrawAspect="Content" ObjectID="_1646208477" r:id="rId43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2"/>
        </w:rPr>
        <w:object w:dxaOrig="5980" w:dyaOrig="460">
          <v:shape id="_x0000_i1044" type="#_x0000_t75" style="width:299.25pt;height:23.25pt" o:ole="">
            <v:imagedata r:id="rId44" o:title=""/>
          </v:shape>
          <o:OLEObject Type="Embed" ProgID="Equation.3" ShapeID="_x0000_i1044" DrawAspect="Content" ObjectID="_1646208478" r:id="rId45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2"/>
        </w:rPr>
        <w:object w:dxaOrig="6580" w:dyaOrig="460">
          <v:shape id="_x0000_i1045" type="#_x0000_t75" style="width:329.25pt;height:23.25pt" o:ole="">
            <v:imagedata r:id="rId46" o:title=""/>
          </v:shape>
          <o:OLEObject Type="Embed" ProgID="Equation.3" ShapeID="_x0000_i1045" DrawAspect="Content" ObjectID="_1646208479" r:id="rId47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2"/>
        </w:rPr>
        <w:object w:dxaOrig="7500" w:dyaOrig="460">
          <v:shape id="_x0000_i1046" type="#_x0000_t75" style="width:375pt;height:23.25pt" o:ole="">
            <v:imagedata r:id="rId48" o:title=""/>
          </v:shape>
          <o:OLEObject Type="Embed" ProgID="Equation.3" ShapeID="_x0000_i1046" DrawAspect="Content" ObjectID="_1646208480" r:id="rId49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2"/>
        </w:rPr>
        <w:object w:dxaOrig="7300" w:dyaOrig="480">
          <v:shape id="_x0000_i1047" type="#_x0000_t75" style="width:365.25pt;height:24pt" o:ole="">
            <v:imagedata r:id="rId50" o:title=""/>
          </v:shape>
          <o:OLEObject Type="Embed" ProgID="Equation.3" ShapeID="_x0000_i1047" DrawAspect="Content" ObjectID="_1646208481" r:id="rId51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2"/>
        </w:rPr>
        <w:object w:dxaOrig="6220" w:dyaOrig="400">
          <v:shape id="_x0000_i1048" type="#_x0000_t75" style="width:311.25pt;height:20.25pt" o:ole="">
            <v:imagedata r:id="rId52" o:title=""/>
          </v:shape>
          <o:OLEObject Type="Embed" ProgID="Equation.3" ShapeID="_x0000_i1048" DrawAspect="Content" ObjectID="_1646208482" r:id="rId53"/>
        </w:object>
      </w:r>
    </w:p>
    <w:p w:rsidR="003718B1" w:rsidRDefault="003718B1" w:rsidP="003718B1">
      <w:pPr>
        <w:numPr>
          <w:ilvl w:val="0"/>
          <w:numId w:val="1"/>
        </w:num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0"/>
        </w:rPr>
        <w:object w:dxaOrig="6440" w:dyaOrig="440">
          <v:shape id="_x0000_i1049" type="#_x0000_t75" style="width:321.75pt;height:21.75pt" o:ole="">
            <v:imagedata r:id="rId54" o:title=""/>
          </v:shape>
          <o:OLEObject Type="Embed" ProgID="Equation.3" ShapeID="_x0000_i1049" DrawAspect="Content" ObjectID="_1646208483" r:id="rId55"/>
        </w:object>
      </w:r>
    </w:p>
    <w:p w:rsidR="00C93E0A" w:rsidRDefault="003718B1">
      <w:r>
        <w:t>RESUELVE REEMPLAZANDO LETRAS POR VALORES QUE SE INDICAN:</w:t>
      </w:r>
    </w:p>
    <w:p w:rsidR="003718B1" w:rsidRDefault="003718B1" w:rsidP="003718B1">
      <w:p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4"/>
        </w:rPr>
        <w:object w:dxaOrig="3200" w:dyaOrig="400">
          <v:shape id="_x0000_i1050" type="#_x0000_t75" style="width:159.75pt;height:20.25pt" o:ole="">
            <v:imagedata r:id="rId56" o:title=""/>
          </v:shape>
          <o:OLEObject Type="Embed" ProgID="Equation.3" ShapeID="_x0000_i1050" DrawAspect="Content" ObjectID="_1646208484" r:id="rId57"/>
        </w:object>
      </w:r>
      <w:r>
        <w:rPr>
          <w:rFonts w:cs="Courier New"/>
          <w:b/>
          <w:bCs/>
          <w:i/>
        </w:rPr>
        <w:t xml:space="preserve">            </w:t>
      </w:r>
      <w:proofErr w:type="gramStart"/>
      <w:r>
        <w:rPr>
          <w:rFonts w:cs="Courier New"/>
          <w:b/>
          <w:bCs/>
          <w:i/>
        </w:rPr>
        <w:t>para</w:t>
      </w:r>
      <w:proofErr w:type="gramEnd"/>
      <w:r>
        <w:rPr>
          <w:rFonts w:cs="Courier New"/>
          <w:b/>
          <w:bCs/>
          <w:i/>
        </w:rPr>
        <w:t xml:space="preserve"> a = 3 y b = 7         </w:t>
      </w:r>
    </w:p>
    <w:p w:rsidR="003718B1" w:rsidRDefault="003718B1" w:rsidP="003718B1">
      <w:p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4"/>
        </w:rPr>
        <w:object w:dxaOrig="3360" w:dyaOrig="400">
          <v:shape id="_x0000_i1051" type="#_x0000_t75" style="width:168pt;height:20.25pt" o:ole="">
            <v:imagedata r:id="rId58" o:title=""/>
          </v:shape>
          <o:OLEObject Type="Embed" ProgID="Equation.3" ShapeID="_x0000_i1051" DrawAspect="Content" ObjectID="_1646208485" r:id="rId59"/>
        </w:object>
      </w:r>
      <w:r>
        <w:rPr>
          <w:rFonts w:cs="Courier New"/>
          <w:b/>
          <w:bCs/>
          <w:i/>
        </w:rPr>
        <w:t xml:space="preserve">               </w:t>
      </w:r>
      <w:proofErr w:type="gramStart"/>
      <w:r>
        <w:rPr>
          <w:rFonts w:cs="Courier New"/>
          <w:b/>
          <w:bCs/>
          <w:i/>
        </w:rPr>
        <w:t>para</w:t>
      </w:r>
      <w:proofErr w:type="gramEnd"/>
      <w:r>
        <w:rPr>
          <w:rFonts w:cs="Courier New"/>
          <w:b/>
          <w:bCs/>
          <w:i/>
        </w:rPr>
        <w:t xml:space="preserve"> c = 2 y d = -3</w:t>
      </w:r>
    </w:p>
    <w:p w:rsidR="003718B1" w:rsidRDefault="003718B1" w:rsidP="003718B1">
      <w:p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4"/>
        </w:rPr>
        <w:object w:dxaOrig="3060" w:dyaOrig="400">
          <v:shape id="_x0000_i1052" type="#_x0000_t75" style="width:153pt;height:20.25pt" o:ole="">
            <v:imagedata r:id="rId60" o:title=""/>
          </v:shape>
          <o:OLEObject Type="Embed" ProgID="Equation.3" ShapeID="_x0000_i1052" DrawAspect="Content" ObjectID="_1646208486" r:id="rId61"/>
        </w:object>
      </w:r>
      <w:r>
        <w:rPr>
          <w:rFonts w:cs="Courier New"/>
          <w:b/>
          <w:bCs/>
          <w:i/>
        </w:rPr>
        <w:t xml:space="preserve">                 </w:t>
      </w:r>
      <w:proofErr w:type="gramStart"/>
      <w:r>
        <w:rPr>
          <w:rFonts w:cs="Courier New"/>
          <w:b/>
          <w:bCs/>
          <w:i/>
        </w:rPr>
        <w:t>para</w:t>
      </w:r>
      <w:proofErr w:type="gramEnd"/>
      <w:r>
        <w:rPr>
          <w:rFonts w:cs="Courier New"/>
          <w:b/>
          <w:bCs/>
          <w:i/>
        </w:rPr>
        <w:t xml:space="preserve"> c = -5 y d = 3</w:t>
      </w:r>
    </w:p>
    <w:p w:rsidR="003718B1" w:rsidRDefault="003718B1" w:rsidP="003718B1">
      <w:pPr>
        <w:spacing w:line="480" w:lineRule="auto"/>
        <w:rPr>
          <w:rFonts w:cs="Courier New"/>
          <w:b/>
          <w:bCs/>
          <w:i/>
        </w:rPr>
      </w:pPr>
      <w:r w:rsidRPr="0039431C">
        <w:rPr>
          <w:rFonts w:cs="Courier New"/>
          <w:b/>
          <w:bCs/>
          <w:i/>
          <w:position w:val="-14"/>
        </w:rPr>
        <w:object w:dxaOrig="5360" w:dyaOrig="400">
          <v:shape id="_x0000_i1053" type="#_x0000_t75" style="width:267.75pt;height:20.25pt" o:ole="">
            <v:imagedata r:id="rId62" o:title=""/>
          </v:shape>
          <o:OLEObject Type="Embed" ProgID="Equation.3" ShapeID="_x0000_i1053" DrawAspect="Content" ObjectID="_1646208487" r:id="rId63"/>
        </w:object>
      </w:r>
      <w:r>
        <w:rPr>
          <w:rFonts w:cs="Courier New"/>
          <w:b/>
          <w:bCs/>
          <w:i/>
        </w:rPr>
        <w:t xml:space="preserve">         </w:t>
      </w:r>
      <w:proofErr w:type="gramStart"/>
      <w:r>
        <w:rPr>
          <w:rFonts w:cs="Courier New"/>
          <w:b/>
          <w:bCs/>
          <w:i/>
        </w:rPr>
        <w:t>para</w:t>
      </w:r>
      <w:proofErr w:type="gramEnd"/>
      <w:r>
        <w:rPr>
          <w:rFonts w:cs="Courier New"/>
          <w:b/>
          <w:bCs/>
          <w:i/>
        </w:rPr>
        <w:t xml:space="preserve"> a = -2  y b = -1</w:t>
      </w:r>
    </w:p>
    <w:p w:rsidR="003718B1" w:rsidRPr="003718B1" w:rsidRDefault="003718B1" w:rsidP="003718B1">
      <w:pPr>
        <w:jc w:val="both"/>
        <w:rPr>
          <w:rFonts w:ascii="Arial Black" w:hAnsi="Arial Black" w:cs="Courier New"/>
          <w:b/>
          <w:bCs/>
          <w:i/>
        </w:rPr>
      </w:pPr>
      <w:r w:rsidRPr="003718B1">
        <w:rPr>
          <w:rFonts w:ascii="Arial Black" w:hAnsi="Arial Black"/>
          <w:b/>
          <w:sz w:val="24"/>
          <w:szCs w:val="24"/>
          <w:lang w:val="es-ES_tradnl"/>
        </w:rPr>
        <w:t>Completa la tabla siguiente:</w:t>
      </w:r>
    </w:p>
    <w:tbl>
      <w:tblPr>
        <w:tblpPr w:leftFromText="141" w:rightFromText="141" w:vertAnchor="text" w:horzAnchor="margin" w:tblpY="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570"/>
        <w:gridCol w:w="570"/>
        <w:gridCol w:w="555"/>
        <w:gridCol w:w="1140"/>
        <w:gridCol w:w="1440"/>
        <w:gridCol w:w="1245"/>
        <w:gridCol w:w="1350"/>
      </w:tblGrid>
      <w:tr w:rsidR="00D03CED" w:rsidTr="00D03CED">
        <w:trPr>
          <w:trHeight w:val="390"/>
        </w:trPr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a</w:t>
            </w:r>
          </w:p>
        </w:tc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b</w:t>
            </w:r>
          </w:p>
        </w:tc>
        <w:tc>
          <w:tcPr>
            <w:tcW w:w="555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c</w:t>
            </w:r>
          </w:p>
        </w:tc>
        <w:tc>
          <w:tcPr>
            <w:tcW w:w="114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 w:rsidRPr="0039431C">
              <w:rPr>
                <w:rFonts w:ascii="Comic Sans MS" w:hAnsi="Comic Sans MS"/>
                <w:position w:val="-6"/>
                <w:lang w:val="es-ES_tradnl"/>
              </w:rPr>
              <w:object w:dxaOrig="520" w:dyaOrig="279">
                <v:shape id="_x0000_i1062" type="#_x0000_t75" style="width:26.25pt;height:14.25pt" o:ole="" fillcolor="window">
                  <v:imagedata r:id="rId64" o:title=""/>
                </v:shape>
                <o:OLEObject Type="Embed" ProgID="Equation.DSMT4" ShapeID="_x0000_i1062" DrawAspect="Content" ObjectID="_1646208488" r:id="rId65"/>
              </w:object>
            </w:r>
          </w:p>
        </w:tc>
        <w:tc>
          <w:tcPr>
            <w:tcW w:w="144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 w:rsidRPr="0039431C">
              <w:rPr>
                <w:rFonts w:ascii="Comic Sans MS" w:hAnsi="Comic Sans MS"/>
                <w:position w:val="-10"/>
                <w:lang w:val="es-ES_tradnl"/>
              </w:rPr>
              <w:object w:dxaOrig="920" w:dyaOrig="320">
                <v:shape id="_x0000_i1063" type="#_x0000_t75" style="width:45.75pt;height:15.75pt" o:ole="" fillcolor="window">
                  <v:imagedata r:id="rId66" o:title=""/>
                </v:shape>
                <o:OLEObject Type="Embed" ProgID="Equation.DSMT4" ShapeID="_x0000_i1063" DrawAspect="Content" ObjectID="_1646208489" r:id="rId67"/>
              </w:object>
            </w:r>
          </w:p>
        </w:tc>
        <w:tc>
          <w:tcPr>
            <w:tcW w:w="1245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 w:rsidRPr="0039431C">
              <w:rPr>
                <w:rFonts w:ascii="Comic Sans MS" w:hAnsi="Comic Sans MS"/>
                <w:position w:val="-10"/>
                <w:lang w:val="es-ES_tradnl"/>
              </w:rPr>
              <w:object w:dxaOrig="940" w:dyaOrig="320">
                <v:shape id="_x0000_i1064" type="#_x0000_t75" style="width:47.25pt;height:15.75pt" o:ole="" fillcolor="window">
                  <v:imagedata r:id="rId68" o:title=""/>
                </v:shape>
                <o:OLEObject Type="Embed" ProgID="Equation.DSMT4" ShapeID="_x0000_i1064" DrawAspect="Content" ObjectID="_1646208490" r:id="rId69"/>
              </w:object>
            </w:r>
          </w:p>
        </w:tc>
        <w:tc>
          <w:tcPr>
            <w:tcW w:w="135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 w:rsidRPr="0039431C">
              <w:rPr>
                <w:rFonts w:ascii="Comic Sans MS" w:hAnsi="Comic Sans MS"/>
                <w:position w:val="-6"/>
                <w:lang w:val="es-ES_tradnl"/>
              </w:rPr>
              <w:object w:dxaOrig="859" w:dyaOrig="279">
                <v:shape id="_x0000_i1065" type="#_x0000_t75" style="width:42.75pt;height:14.25pt" o:ole="" fillcolor="window">
                  <v:imagedata r:id="rId70" o:title=""/>
                </v:shape>
                <o:OLEObject Type="Embed" ProgID="Equation.DSMT4" ShapeID="_x0000_i1065" DrawAspect="Content" ObjectID="_1646208491" r:id="rId71"/>
              </w:object>
            </w:r>
          </w:p>
        </w:tc>
      </w:tr>
      <w:tr w:rsidR="00D03CED" w:rsidTr="00D03CED">
        <w:trPr>
          <w:trHeight w:val="480"/>
        </w:trPr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-5</w:t>
            </w:r>
          </w:p>
        </w:tc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2</w:t>
            </w:r>
          </w:p>
        </w:tc>
        <w:tc>
          <w:tcPr>
            <w:tcW w:w="555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-3</w:t>
            </w:r>
          </w:p>
        </w:tc>
        <w:tc>
          <w:tcPr>
            <w:tcW w:w="11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4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245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35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</w:tr>
      <w:tr w:rsidR="00D03CED" w:rsidTr="00D03CED">
        <w:trPr>
          <w:trHeight w:val="480"/>
        </w:trPr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1</w:t>
            </w:r>
          </w:p>
        </w:tc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-4</w:t>
            </w:r>
          </w:p>
        </w:tc>
        <w:tc>
          <w:tcPr>
            <w:tcW w:w="555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-2</w:t>
            </w:r>
          </w:p>
        </w:tc>
        <w:tc>
          <w:tcPr>
            <w:tcW w:w="11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4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245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35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</w:tr>
      <w:tr w:rsidR="00D03CED" w:rsidTr="00D03CED">
        <w:trPr>
          <w:trHeight w:val="480"/>
        </w:trPr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-3</w:t>
            </w:r>
          </w:p>
        </w:tc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-2</w:t>
            </w:r>
          </w:p>
        </w:tc>
        <w:tc>
          <w:tcPr>
            <w:tcW w:w="555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-1</w:t>
            </w:r>
          </w:p>
        </w:tc>
        <w:tc>
          <w:tcPr>
            <w:tcW w:w="11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4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245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35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</w:tr>
      <w:tr w:rsidR="00D03CED" w:rsidTr="00D03CED">
        <w:trPr>
          <w:trHeight w:val="480"/>
        </w:trPr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5</w:t>
            </w:r>
          </w:p>
        </w:tc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10</w:t>
            </w:r>
          </w:p>
        </w:tc>
        <w:tc>
          <w:tcPr>
            <w:tcW w:w="555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-10</w:t>
            </w:r>
          </w:p>
        </w:tc>
        <w:tc>
          <w:tcPr>
            <w:tcW w:w="11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4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245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35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</w:tr>
      <w:tr w:rsidR="00D03CED" w:rsidTr="00D03CED">
        <w:trPr>
          <w:trHeight w:val="480"/>
        </w:trPr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-1</w:t>
            </w:r>
          </w:p>
        </w:tc>
        <w:tc>
          <w:tcPr>
            <w:tcW w:w="570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5</w:t>
            </w:r>
          </w:p>
        </w:tc>
        <w:tc>
          <w:tcPr>
            <w:tcW w:w="555" w:type="dxa"/>
          </w:tcPr>
          <w:p w:rsidR="00D03CED" w:rsidRDefault="00D03CED" w:rsidP="00D03CED">
            <w:pPr>
              <w:jc w:val="center"/>
              <w:rPr>
                <w:rFonts w:ascii="Comic Sans MS" w:hAnsi="Comic Sans MS"/>
                <w:lang w:val="es-ES_tradnl"/>
              </w:rPr>
            </w:pPr>
            <w:r>
              <w:rPr>
                <w:rFonts w:ascii="Comic Sans MS" w:hAnsi="Comic Sans MS"/>
                <w:lang w:val="es-ES_tradnl"/>
              </w:rPr>
              <w:t>6</w:t>
            </w:r>
          </w:p>
        </w:tc>
        <w:tc>
          <w:tcPr>
            <w:tcW w:w="11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44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245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1350" w:type="dxa"/>
          </w:tcPr>
          <w:p w:rsidR="00D03CED" w:rsidRDefault="00D03CED" w:rsidP="00D03CE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</w:tr>
    </w:tbl>
    <w:p w:rsidR="003718B1" w:rsidRDefault="003718B1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/>
    <w:p w:rsidR="00D03CED" w:rsidRDefault="00D03CED" w:rsidP="00D03CED">
      <w:pPr>
        <w:spacing w:line="480" w:lineRule="auto"/>
        <w:rPr>
          <w:i/>
          <w:iCs/>
        </w:rPr>
      </w:pPr>
      <w:r>
        <w:rPr>
          <w:rFonts w:ascii="Chancellor" w:hAnsi="Chancellor" w:cs="Courier New"/>
          <w:iCs/>
          <w:spacing w:val="40"/>
          <w:sz w:val="32"/>
        </w:rPr>
        <w:t>Simplificar</w:t>
      </w:r>
      <w:r>
        <w:rPr>
          <w:rFonts w:ascii="Chancellor" w:hAnsi="Chancellor" w:cs="Courier New"/>
          <w:b/>
          <w:bCs/>
          <w:iCs/>
          <w:spacing w:val="40"/>
          <w:sz w:val="36"/>
        </w:rPr>
        <w:t>:</w:t>
      </w:r>
      <w:r>
        <w:rPr>
          <w:i/>
          <w:iCs/>
        </w:rPr>
        <w:t xml:space="preserve"> a) </w:t>
      </w:r>
      <w:r>
        <w:rPr>
          <w:i/>
          <w:iCs/>
          <w:position w:val="-24"/>
        </w:rPr>
        <w:object w:dxaOrig="480" w:dyaOrig="619">
          <v:shape id="_x0000_i1066" type="#_x0000_t75" style="width:24pt;height:30.75pt" o:ole="">
            <v:imagedata r:id="rId72" o:title=""/>
          </v:shape>
          <o:OLEObject Type="Embed" ProgID="Equation.3" ShapeID="_x0000_i1066" DrawAspect="Content" ObjectID="_1646208492" r:id="rId73"/>
        </w:object>
      </w:r>
      <w:r>
        <w:rPr>
          <w:i/>
          <w:iCs/>
        </w:rPr>
        <w:t xml:space="preserve">              b) </w:t>
      </w:r>
      <w:r>
        <w:rPr>
          <w:i/>
          <w:iCs/>
          <w:position w:val="-24"/>
        </w:rPr>
        <w:object w:dxaOrig="480" w:dyaOrig="619">
          <v:shape id="_x0000_i1067" type="#_x0000_t75" style="width:24pt;height:30.75pt" o:ole="">
            <v:imagedata r:id="rId74" o:title=""/>
          </v:shape>
          <o:OLEObject Type="Embed" ProgID="Equation.3" ShapeID="_x0000_i1067" DrawAspect="Content" ObjectID="_1646208493" r:id="rId75"/>
        </w:object>
      </w:r>
      <w:r>
        <w:rPr>
          <w:i/>
          <w:iCs/>
        </w:rPr>
        <w:t xml:space="preserve">          c) </w:t>
      </w:r>
      <w:r>
        <w:rPr>
          <w:i/>
          <w:iCs/>
          <w:position w:val="-24"/>
        </w:rPr>
        <w:object w:dxaOrig="480" w:dyaOrig="619">
          <v:shape id="_x0000_i1068" type="#_x0000_t75" style="width:24pt;height:30.75pt" o:ole="">
            <v:imagedata r:id="rId76" o:title=""/>
          </v:shape>
          <o:OLEObject Type="Embed" ProgID="Equation.3" ShapeID="_x0000_i1068" DrawAspect="Content" ObjectID="_1646208494" r:id="rId77"/>
        </w:object>
      </w:r>
      <w:r>
        <w:rPr>
          <w:i/>
          <w:iCs/>
        </w:rPr>
        <w:t xml:space="preserve">        d) </w:t>
      </w:r>
      <w:r>
        <w:rPr>
          <w:i/>
          <w:iCs/>
          <w:position w:val="-24"/>
        </w:rPr>
        <w:object w:dxaOrig="460" w:dyaOrig="620">
          <v:shape id="_x0000_i1069" type="#_x0000_t75" style="width:23.25pt;height:30.75pt" o:ole="">
            <v:imagedata r:id="rId78" o:title=""/>
          </v:shape>
          <o:OLEObject Type="Embed" ProgID="Equation.3" ShapeID="_x0000_i1069" DrawAspect="Content" ObjectID="_1646208495" r:id="rId79"/>
        </w:object>
      </w:r>
      <w:r>
        <w:rPr>
          <w:i/>
          <w:iCs/>
        </w:rPr>
        <w:t xml:space="preserve">         e) </w:t>
      </w:r>
      <w:r>
        <w:rPr>
          <w:i/>
          <w:iCs/>
          <w:position w:val="-24"/>
        </w:rPr>
        <w:object w:dxaOrig="480" w:dyaOrig="619">
          <v:shape id="_x0000_i1070" type="#_x0000_t75" style="width:24pt;height:30.75pt" o:ole="">
            <v:imagedata r:id="rId80" o:title=""/>
          </v:shape>
          <o:OLEObject Type="Embed" ProgID="Equation.3" ShapeID="_x0000_i1070" DrawAspect="Content" ObjectID="_1646208496" r:id="rId81"/>
        </w:object>
      </w:r>
      <w:r>
        <w:rPr>
          <w:i/>
          <w:iCs/>
        </w:rPr>
        <w:t xml:space="preserve">   </w:t>
      </w:r>
    </w:p>
    <w:p w:rsidR="00D03CED" w:rsidRDefault="00D03CED" w:rsidP="00D03CED">
      <w:pPr>
        <w:spacing w:line="480" w:lineRule="auto"/>
        <w:ind w:left="2127" w:firstLine="709"/>
        <w:rPr>
          <w:i/>
          <w:iCs/>
          <w:lang w:val="en-GB"/>
        </w:rPr>
      </w:pPr>
      <w:r>
        <w:rPr>
          <w:i/>
          <w:iCs/>
          <w:lang w:val="en-GB"/>
        </w:rPr>
        <w:t xml:space="preserve">f) </w:t>
      </w:r>
      <w:r>
        <w:rPr>
          <w:i/>
          <w:iCs/>
          <w:position w:val="-24"/>
        </w:rPr>
        <w:object w:dxaOrig="480" w:dyaOrig="619">
          <v:shape id="_x0000_i1071" type="#_x0000_t75" style="width:24pt;height:30.75pt" o:ole="">
            <v:imagedata r:id="rId82" o:title=""/>
          </v:shape>
          <o:OLEObject Type="Embed" ProgID="Equation.3" ShapeID="_x0000_i1071" DrawAspect="Content" ObjectID="_1646208497" r:id="rId83"/>
        </w:object>
      </w:r>
      <w:r>
        <w:rPr>
          <w:i/>
          <w:iCs/>
          <w:lang w:val="en-GB"/>
        </w:rPr>
        <w:t xml:space="preserve">             </w:t>
      </w:r>
      <w:proofErr w:type="gramStart"/>
      <w:r>
        <w:rPr>
          <w:i/>
          <w:iCs/>
          <w:lang w:val="en-GB"/>
        </w:rPr>
        <w:t>g</w:t>
      </w:r>
      <w:proofErr w:type="gramEnd"/>
      <w:r>
        <w:rPr>
          <w:i/>
          <w:iCs/>
          <w:lang w:val="en-GB"/>
        </w:rPr>
        <w:t xml:space="preserve">) </w:t>
      </w:r>
      <w:r>
        <w:rPr>
          <w:i/>
          <w:iCs/>
          <w:position w:val="-24"/>
        </w:rPr>
        <w:object w:dxaOrig="480" w:dyaOrig="619">
          <v:shape id="_x0000_i1072" type="#_x0000_t75" style="width:24pt;height:30.75pt" o:ole="">
            <v:imagedata r:id="rId84" o:title=""/>
          </v:shape>
          <o:OLEObject Type="Embed" ProgID="Equation.3" ShapeID="_x0000_i1072" DrawAspect="Content" ObjectID="_1646208498" r:id="rId85"/>
        </w:object>
      </w:r>
      <w:r>
        <w:rPr>
          <w:i/>
          <w:iCs/>
          <w:lang w:val="en-GB"/>
        </w:rPr>
        <w:t xml:space="preserve">         h) </w:t>
      </w:r>
      <w:r>
        <w:rPr>
          <w:i/>
          <w:iCs/>
          <w:position w:val="-24"/>
        </w:rPr>
        <w:object w:dxaOrig="360" w:dyaOrig="620">
          <v:shape id="_x0000_i1073" type="#_x0000_t75" style="width:18pt;height:30.75pt" o:ole="">
            <v:imagedata r:id="rId86" o:title=""/>
          </v:shape>
          <o:OLEObject Type="Embed" ProgID="Equation.3" ShapeID="_x0000_i1073" DrawAspect="Content" ObjectID="_1646208499" r:id="rId87"/>
        </w:object>
      </w:r>
      <w:r>
        <w:rPr>
          <w:i/>
          <w:iCs/>
          <w:lang w:val="en-GB"/>
        </w:rPr>
        <w:t xml:space="preserve">          </w:t>
      </w:r>
      <w:proofErr w:type="spellStart"/>
      <w:r>
        <w:rPr>
          <w:i/>
          <w:iCs/>
          <w:lang w:val="en-GB"/>
        </w:rPr>
        <w:t>i</w:t>
      </w:r>
      <w:proofErr w:type="spellEnd"/>
      <w:r>
        <w:rPr>
          <w:i/>
          <w:iCs/>
          <w:lang w:val="en-GB"/>
        </w:rPr>
        <w:t xml:space="preserve">) </w:t>
      </w:r>
      <w:r>
        <w:rPr>
          <w:i/>
          <w:iCs/>
          <w:position w:val="-24"/>
        </w:rPr>
        <w:object w:dxaOrig="480" w:dyaOrig="619">
          <v:shape id="_x0000_i1074" type="#_x0000_t75" style="width:24pt;height:30.75pt" o:ole="">
            <v:imagedata r:id="rId88" o:title=""/>
          </v:shape>
          <o:OLEObject Type="Embed" ProgID="Equation.3" ShapeID="_x0000_i1074" DrawAspect="Content" ObjectID="_1646208500" r:id="rId89"/>
        </w:object>
      </w:r>
      <w:r>
        <w:rPr>
          <w:i/>
          <w:iCs/>
          <w:lang w:val="en-GB"/>
        </w:rPr>
        <w:t xml:space="preserve">        j) </w:t>
      </w:r>
      <w:r>
        <w:rPr>
          <w:i/>
          <w:iCs/>
          <w:position w:val="-24"/>
        </w:rPr>
        <w:object w:dxaOrig="480" w:dyaOrig="619">
          <v:shape id="_x0000_i1075" type="#_x0000_t75" style="width:24pt;height:30.75pt" o:ole="">
            <v:imagedata r:id="rId90" o:title=""/>
          </v:shape>
          <o:OLEObject Type="Embed" ProgID="Equation.3" ShapeID="_x0000_i1075" DrawAspect="Content" ObjectID="_1646208501" r:id="rId91"/>
        </w:object>
      </w:r>
    </w:p>
    <w:p w:rsidR="00D03CED" w:rsidRDefault="00D03CED" w:rsidP="00D03CED">
      <w:r>
        <w:rPr>
          <w:noProof/>
          <w:lang w:val="es-AR" w:eastAsia="es-AR"/>
        </w:rPr>
        <w:drawing>
          <wp:inline distT="0" distB="0" distL="0" distR="0">
            <wp:extent cx="4448175" cy="2552700"/>
            <wp:effectExtent l="19050" t="0" r="9525" b="0"/>
            <wp:docPr id="72" name="Imagen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CED" w:rsidRDefault="00D03CED" w:rsidP="00D03CED">
      <w:r>
        <w:rPr>
          <w:noProof/>
          <w:lang w:val="es-AR" w:eastAsia="es-AR"/>
        </w:rPr>
        <w:drawing>
          <wp:inline distT="0" distB="0" distL="0" distR="0">
            <wp:extent cx="4362450" cy="1133475"/>
            <wp:effectExtent l="19050" t="0" r="0" b="0"/>
            <wp:docPr id="75" name="Imagen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CED" w:rsidRPr="00D03CED" w:rsidRDefault="00D03CED" w:rsidP="00D03CED">
      <w:pPr>
        <w:rPr>
          <w:b/>
        </w:rPr>
      </w:pPr>
      <w:r w:rsidRPr="00D03CED">
        <w:rPr>
          <w:b/>
        </w:rPr>
        <w:t>OPERA Y SIMPLIFICA LOS RESULTADOS:</w:t>
      </w:r>
    </w:p>
    <w:p w:rsidR="00D03CED" w:rsidRDefault="00D03CED" w:rsidP="00D03CED">
      <w:r>
        <w:rPr>
          <w:noProof/>
          <w:lang w:val="es-AR" w:eastAsia="es-AR"/>
        </w:rPr>
        <w:lastRenderedPageBreak/>
        <w:drawing>
          <wp:inline distT="0" distB="0" distL="0" distR="0">
            <wp:extent cx="4381500" cy="2428875"/>
            <wp:effectExtent l="19050" t="0" r="0" b="0"/>
            <wp:docPr id="78" name="Imagen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CED" w:rsidRDefault="00D03CED" w:rsidP="00D03CED"/>
    <w:p w:rsidR="00923925" w:rsidRDefault="00923925" w:rsidP="00D03CED"/>
    <w:p w:rsidR="00923925" w:rsidRDefault="00923925" w:rsidP="00D03CED"/>
    <w:p w:rsidR="00D03CED" w:rsidRDefault="00D03CED" w:rsidP="00D03CED"/>
    <w:tbl>
      <w:tblPr>
        <w:tblStyle w:val="Tablaconcuadrcula"/>
        <w:tblW w:w="0" w:type="auto"/>
        <w:tblLook w:val="04A0"/>
      </w:tblPr>
      <w:tblGrid>
        <w:gridCol w:w="2100"/>
        <w:gridCol w:w="1185"/>
        <w:gridCol w:w="1239"/>
        <w:gridCol w:w="2370"/>
        <w:gridCol w:w="2585"/>
      </w:tblGrid>
      <w:tr w:rsidR="0064313C" w:rsidTr="0064313C">
        <w:tc>
          <w:tcPr>
            <w:tcW w:w="2328" w:type="dxa"/>
          </w:tcPr>
          <w:p w:rsidR="0064313C" w:rsidRDefault="0064313C" w:rsidP="00E40BEC"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952500" cy="438150"/>
                  <wp:effectExtent l="19050" t="0" r="0" b="0"/>
                  <wp:docPr id="124" name="Imagen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809625" cy="466725"/>
                  <wp:effectExtent l="19050" t="0" r="9525" b="0"/>
                  <wp:docPr id="125" name="Imagen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885825" cy="485775"/>
                  <wp:effectExtent l="19050" t="0" r="9525" b="0"/>
                  <wp:docPr id="127" name="Imagen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923925" cy="504825"/>
                  <wp:effectExtent l="19050" t="0" r="9525" b="0"/>
                  <wp:docPr id="128" name="Imagen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847725" cy="466725"/>
                  <wp:effectExtent l="19050" t="0" r="9525" b="0"/>
                  <wp:docPr id="130" name="Imagen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904875" cy="428625"/>
                  <wp:effectExtent l="19050" t="0" r="9525" b="0"/>
                  <wp:docPr id="131" name="Imagen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304925" cy="476250"/>
                  <wp:effectExtent l="19050" t="0" r="9525" b="0"/>
                  <wp:docPr id="133" name="Imagen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047750" cy="523875"/>
                  <wp:effectExtent l="19050" t="0" r="0" b="0"/>
                  <wp:docPr id="134" name="Imagen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0" w:type="dxa"/>
          </w:tcPr>
          <w:p w:rsidR="0064313C" w:rsidRDefault="0064313C" w:rsidP="00E40BEC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533400" cy="514350"/>
                  <wp:effectExtent l="19050" t="0" r="0" b="0"/>
                  <wp:docPr id="136" name="Imagen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51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E40BEC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514350" cy="504825"/>
                  <wp:effectExtent l="19050" t="0" r="0" b="0"/>
                  <wp:docPr id="137" name="Imagen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E40BEC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533400" cy="457200"/>
                  <wp:effectExtent l="19050" t="0" r="0" b="0"/>
                  <wp:docPr id="139" name="Imagen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E40BEC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542925" cy="485775"/>
                  <wp:effectExtent l="19050" t="0" r="9525" b="0"/>
                  <wp:docPr id="140" name="Imagen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E40BEC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657225" cy="476250"/>
                  <wp:effectExtent l="19050" t="0" r="9525" b="0"/>
                  <wp:docPr id="142" name="Imagen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E40BEC"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628650" cy="457200"/>
                  <wp:effectExtent l="19050" t="0" r="0" b="0"/>
                  <wp:docPr id="143" name="Imagen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9" w:type="dxa"/>
          </w:tcPr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581025" cy="476250"/>
                  <wp:effectExtent l="19050" t="0" r="9525" b="0"/>
                  <wp:docPr id="145" name="Imagen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590550" cy="419100"/>
                  <wp:effectExtent l="19050" t="0" r="0" b="0"/>
                  <wp:docPr id="146" name="Imagen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600075" cy="495300"/>
                  <wp:effectExtent l="19050" t="0" r="9525" b="0"/>
                  <wp:docPr id="148" name="Imagen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571500" cy="495300"/>
                  <wp:effectExtent l="19050" t="0" r="0" b="0"/>
                  <wp:docPr id="149" name="Imagen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704850" cy="542925"/>
                  <wp:effectExtent l="19050" t="0" r="0" b="0"/>
                  <wp:docPr id="151" name="Imagen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619125" cy="495300"/>
                  <wp:effectExtent l="19050" t="0" r="9525" b="0"/>
                  <wp:docPr id="152" name="Imagen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D03CED"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571500" cy="533400"/>
                  <wp:effectExtent l="19050" t="0" r="0" b="0"/>
                  <wp:docPr id="154" name="Imagen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6" w:type="dxa"/>
          </w:tcPr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990600" cy="581025"/>
                  <wp:effectExtent l="19050" t="0" r="0" b="0"/>
                  <wp:docPr id="155" name="Imagen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028700" cy="638175"/>
                  <wp:effectExtent l="19050" t="0" r="0" b="0"/>
                  <wp:docPr id="157" name="Imagen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63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057275" cy="533400"/>
                  <wp:effectExtent l="19050" t="0" r="9525" b="0"/>
                  <wp:docPr id="158" name="Imagen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504950" cy="619125"/>
                  <wp:effectExtent l="19050" t="0" r="0" b="0"/>
                  <wp:docPr id="159" name="Imagen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619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371600" cy="523875"/>
                  <wp:effectExtent l="19050" t="0" r="0" b="0"/>
                  <wp:docPr id="160" name="Imagen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6" w:type="dxa"/>
          </w:tcPr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295400" cy="514350"/>
                  <wp:effectExtent l="19050" t="0" r="0" b="0"/>
                  <wp:docPr id="168" name="Imagen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51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64313C" w:rsidP="00D03CED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352550" cy="542925"/>
                  <wp:effectExtent l="19050" t="0" r="0" b="0"/>
                  <wp:docPr id="164" name="Imagen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4CC4" w:rsidRDefault="00304CC4" w:rsidP="0064313C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276350" cy="552450"/>
                  <wp:effectExtent l="19050" t="0" r="0" b="0"/>
                  <wp:docPr id="165" name="Imagen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313C" w:rsidRDefault="00304CC4" w:rsidP="00304CC4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476250" cy="466725"/>
                  <wp:effectExtent l="19050" t="0" r="0" b="0"/>
                  <wp:docPr id="174" name="Imagen 174" descr="21-2-P-Image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 descr="21-2-P-Image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4CC4" w:rsidRDefault="00304CC4" w:rsidP="00304CC4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476250" cy="466725"/>
                  <wp:effectExtent l="19050" t="0" r="0" b="0"/>
                  <wp:docPr id="166" name="Imagen 177" descr="21-2-P-Image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21-2-P-Image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4CC4" w:rsidRDefault="00304CC4" w:rsidP="00304CC4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657350" cy="466725"/>
                  <wp:effectExtent l="19050" t="0" r="0" b="0"/>
                  <wp:docPr id="183" name="Imagen 183" descr="21-2-P-Image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 descr="21-2-P-Image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4CC4" w:rsidRDefault="00304CC4" w:rsidP="00304CC4">
            <w:pPr>
              <w:rPr>
                <w:noProof/>
                <w:lang w:val="es-AR" w:eastAsia="es-AR"/>
              </w:rPr>
            </w:pP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485900" cy="495300"/>
                  <wp:effectExtent l="19050" t="0" r="0" b="0"/>
                  <wp:docPr id="189" name="Imagen 189" descr="21-2-P-Image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 descr="21-2-P-Image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485900" cy="495300"/>
                  <wp:effectExtent l="19050" t="0" r="0" b="0"/>
                  <wp:docPr id="186" name="Imagen 186" descr="21-2-P-Image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 descr="21-2-P-Image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AR" w:eastAsia="es-AR"/>
              </w:rPr>
              <w:drawing>
                <wp:inline distT="0" distB="0" distL="0" distR="0">
                  <wp:extent cx="1657350" cy="466725"/>
                  <wp:effectExtent l="19050" t="0" r="0" b="0"/>
                  <wp:docPr id="180" name="Imagen 180" descr="21-2-P-Image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 descr="21-2-P-Image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3925" w:rsidRDefault="00923925" w:rsidP="00D03CED"/>
    <w:sectPr w:rsidR="00923925" w:rsidSect="003718B1">
      <w:pgSz w:w="12240" w:h="15840"/>
      <w:pgMar w:top="1417" w:right="1701" w:bottom="1417" w:left="127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ancellor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805687"/>
    <w:multiLevelType w:val="hybridMultilevel"/>
    <w:tmpl w:val="8DBA7E0C"/>
    <w:lvl w:ilvl="0" w:tplc="4AD2AEF4">
      <w:start w:val="1"/>
      <w:numFmt w:val="decimal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  <w:position w:val="0"/>
      </w:rPr>
    </w:lvl>
    <w:lvl w:ilvl="1" w:tplc="0C0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6772A"/>
    <w:rsid w:val="00010D50"/>
    <w:rsid w:val="000172C6"/>
    <w:rsid w:val="00020B43"/>
    <w:rsid w:val="0002214A"/>
    <w:rsid w:val="00023830"/>
    <w:rsid w:val="0003651A"/>
    <w:rsid w:val="0004570A"/>
    <w:rsid w:val="000472EB"/>
    <w:rsid w:val="00054CDC"/>
    <w:rsid w:val="00062595"/>
    <w:rsid w:val="00072EBC"/>
    <w:rsid w:val="000762F2"/>
    <w:rsid w:val="00080931"/>
    <w:rsid w:val="000827AB"/>
    <w:rsid w:val="000835DB"/>
    <w:rsid w:val="0008652E"/>
    <w:rsid w:val="00092098"/>
    <w:rsid w:val="000927DD"/>
    <w:rsid w:val="000A0AF0"/>
    <w:rsid w:val="000A30DC"/>
    <w:rsid w:val="000C1DCE"/>
    <w:rsid w:val="000C50CF"/>
    <w:rsid w:val="000D0DE0"/>
    <w:rsid w:val="000D7405"/>
    <w:rsid w:val="000E4526"/>
    <w:rsid w:val="000F51A2"/>
    <w:rsid w:val="000F660D"/>
    <w:rsid w:val="00102A3F"/>
    <w:rsid w:val="0011043E"/>
    <w:rsid w:val="00117E94"/>
    <w:rsid w:val="0012121B"/>
    <w:rsid w:val="0012724C"/>
    <w:rsid w:val="001406E1"/>
    <w:rsid w:val="00151298"/>
    <w:rsid w:val="00156259"/>
    <w:rsid w:val="0015656D"/>
    <w:rsid w:val="0015719F"/>
    <w:rsid w:val="0016175C"/>
    <w:rsid w:val="00163999"/>
    <w:rsid w:val="00170563"/>
    <w:rsid w:val="00170E59"/>
    <w:rsid w:val="0017128F"/>
    <w:rsid w:val="00192135"/>
    <w:rsid w:val="001A189D"/>
    <w:rsid w:val="001B0DF9"/>
    <w:rsid w:val="001B7132"/>
    <w:rsid w:val="001C0311"/>
    <w:rsid w:val="001C467E"/>
    <w:rsid w:val="001D1F00"/>
    <w:rsid w:val="001D4479"/>
    <w:rsid w:val="001D6B18"/>
    <w:rsid w:val="001D7F0A"/>
    <w:rsid w:val="001E3832"/>
    <w:rsid w:val="00221A83"/>
    <w:rsid w:val="00221D84"/>
    <w:rsid w:val="002252A3"/>
    <w:rsid w:val="00227762"/>
    <w:rsid w:val="00242CD0"/>
    <w:rsid w:val="002439FC"/>
    <w:rsid w:val="00245200"/>
    <w:rsid w:val="00246B80"/>
    <w:rsid w:val="00246C67"/>
    <w:rsid w:val="002546A1"/>
    <w:rsid w:val="002549A3"/>
    <w:rsid w:val="00257E50"/>
    <w:rsid w:val="0026467B"/>
    <w:rsid w:val="00265E75"/>
    <w:rsid w:val="00266AF4"/>
    <w:rsid w:val="00281730"/>
    <w:rsid w:val="00283208"/>
    <w:rsid w:val="002971DD"/>
    <w:rsid w:val="002A1823"/>
    <w:rsid w:val="002A41B8"/>
    <w:rsid w:val="002A470C"/>
    <w:rsid w:val="002B4033"/>
    <w:rsid w:val="002B7F17"/>
    <w:rsid w:val="002C409B"/>
    <w:rsid w:val="002D2900"/>
    <w:rsid w:val="002D3998"/>
    <w:rsid w:val="002D4908"/>
    <w:rsid w:val="002D4CC5"/>
    <w:rsid w:val="002E3D91"/>
    <w:rsid w:val="002E3E72"/>
    <w:rsid w:val="002E70A0"/>
    <w:rsid w:val="002F6BA5"/>
    <w:rsid w:val="003044BB"/>
    <w:rsid w:val="00304CC4"/>
    <w:rsid w:val="0031246F"/>
    <w:rsid w:val="003232AC"/>
    <w:rsid w:val="00330A39"/>
    <w:rsid w:val="0033162B"/>
    <w:rsid w:val="00333E95"/>
    <w:rsid w:val="003447AE"/>
    <w:rsid w:val="0034522C"/>
    <w:rsid w:val="0035256E"/>
    <w:rsid w:val="00357D38"/>
    <w:rsid w:val="0036690C"/>
    <w:rsid w:val="003718B1"/>
    <w:rsid w:val="003735A4"/>
    <w:rsid w:val="003810DE"/>
    <w:rsid w:val="00384A08"/>
    <w:rsid w:val="00384C49"/>
    <w:rsid w:val="00391448"/>
    <w:rsid w:val="0039431C"/>
    <w:rsid w:val="003A3521"/>
    <w:rsid w:val="003B7CD2"/>
    <w:rsid w:val="003B7F74"/>
    <w:rsid w:val="003C4AAA"/>
    <w:rsid w:val="003C565B"/>
    <w:rsid w:val="003D5BD0"/>
    <w:rsid w:val="003E4155"/>
    <w:rsid w:val="00411949"/>
    <w:rsid w:val="00411CE0"/>
    <w:rsid w:val="00417E74"/>
    <w:rsid w:val="00435CB7"/>
    <w:rsid w:val="0045491E"/>
    <w:rsid w:val="00457D92"/>
    <w:rsid w:val="00465480"/>
    <w:rsid w:val="00473789"/>
    <w:rsid w:val="00480D8C"/>
    <w:rsid w:val="0048375A"/>
    <w:rsid w:val="00484E84"/>
    <w:rsid w:val="004918DE"/>
    <w:rsid w:val="00493575"/>
    <w:rsid w:val="004B179A"/>
    <w:rsid w:val="004B1D34"/>
    <w:rsid w:val="004B5F91"/>
    <w:rsid w:val="004D41C2"/>
    <w:rsid w:val="004D4D37"/>
    <w:rsid w:val="004D6CC0"/>
    <w:rsid w:val="004E142C"/>
    <w:rsid w:val="004E27B5"/>
    <w:rsid w:val="004F7498"/>
    <w:rsid w:val="004F7F2D"/>
    <w:rsid w:val="005021FA"/>
    <w:rsid w:val="00503292"/>
    <w:rsid w:val="00525BA6"/>
    <w:rsid w:val="00526BCF"/>
    <w:rsid w:val="00550421"/>
    <w:rsid w:val="00551A5E"/>
    <w:rsid w:val="00551C18"/>
    <w:rsid w:val="0055273B"/>
    <w:rsid w:val="0055743E"/>
    <w:rsid w:val="0056029A"/>
    <w:rsid w:val="00584938"/>
    <w:rsid w:val="00586D29"/>
    <w:rsid w:val="005A604D"/>
    <w:rsid w:val="005A7C94"/>
    <w:rsid w:val="005C3AA4"/>
    <w:rsid w:val="005C4543"/>
    <w:rsid w:val="005C483A"/>
    <w:rsid w:val="005C4DC1"/>
    <w:rsid w:val="005D459A"/>
    <w:rsid w:val="005E1092"/>
    <w:rsid w:val="005E6780"/>
    <w:rsid w:val="005E67A2"/>
    <w:rsid w:val="00602AF4"/>
    <w:rsid w:val="00604339"/>
    <w:rsid w:val="006061BB"/>
    <w:rsid w:val="00622FB3"/>
    <w:rsid w:val="006258E4"/>
    <w:rsid w:val="00627FC9"/>
    <w:rsid w:val="00634B96"/>
    <w:rsid w:val="00635553"/>
    <w:rsid w:val="00641686"/>
    <w:rsid w:val="0064313C"/>
    <w:rsid w:val="0064333D"/>
    <w:rsid w:val="00670DDA"/>
    <w:rsid w:val="00681B44"/>
    <w:rsid w:val="0069620D"/>
    <w:rsid w:val="006B139B"/>
    <w:rsid w:val="006B460B"/>
    <w:rsid w:val="006C0385"/>
    <w:rsid w:val="006D0899"/>
    <w:rsid w:val="006D31DF"/>
    <w:rsid w:val="006D3727"/>
    <w:rsid w:val="006E150C"/>
    <w:rsid w:val="00710DDD"/>
    <w:rsid w:val="00712C62"/>
    <w:rsid w:val="00716B36"/>
    <w:rsid w:val="00721DFA"/>
    <w:rsid w:val="00726858"/>
    <w:rsid w:val="007334D4"/>
    <w:rsid w:val="0073505B"/>
    <w:rsid w:val="00752103"/>
    <w:rsid w:val="00761410"/>
    <w:rsid w:val="0076157C"/>
    <w:rsid w:val="00772727"/>
    <w:rsid w:val="00774138"/>
    <w:rsid w:val="00777ABE"/>
    <w:rsid w:val="007826AE"/>
    <w:rsid w:val="00787D1D"/>
    <w:rsid w:val="00791FE9"/>
    <w:rsid w:val="007970AC"/>
    <w:rsid w:val="007B5389"/>
    <w:rsid w:val="007C57C8"/>
    <w:rsid w:val="007E0A44"/>
    <w:rsid w:val="007E46CB"/>
    <w:rsid w:val="007F1620"/>
    <w:rsid w:val="00801AD3"/>
    <w:rsid w:val="00803884"/>
    <w:rsid w:val="0081650D"/>
    <w:rsid w:val="008238B7"/>
    <w:rsid w:val="008301B2"/>
    <w:rsid w:val="00832542"/>
    <w:rsid w:val="00843B41"/>
    <w:rsid w:val="008452A8"/>
    <w:rsid w:val="0085558A"/>
    <w:rsid w:val="0086038C"/>
    <w:rsid w:val="0086755B"/>
    <w:rsid w:val="008734AA"/>
    <w:rsid w:val="00886298"/>
    <w:rsid w:val="00886D9E"/>
    <w:rsid w:val="008934E8"/>
    <w:rsid w:val="00895E1D"/>
    <w:rsid w:val="008B0A86"/>
    <w:rsid w:val="008B22F1"/>
    <w:rsid w:val="008C0F0F"/>
    <w:rsid w:val="008C3A5E"/>
    <w:rsid w:val="008C45B0"/>
    <w:rsid w:val="008D7E6C"/>
    <w:rsid w:val="008F6C2E"/>
    <w:rsid w:val="00923925"/>
    <w:rsid w:val="00923E64"/>
    <w:rsid w:val="009244F9"/>
    <w:rsid w:val="009260BB"/>
    <w:rsid w:val="0094121E"/>
    <w:rsid w:val="00945204"/>
    <w:rsid w:val="009467AA"/>
    <w:rsid w:val="00963197"/>
    <w:rsid w:val="00966CC8"/>
    <w:rsid w:val="00975DFC"/>
    <w:rsid w:val="009828CE"/>
    <w:rsid w:val="00983DDA"/>
    <w:rsid w:val="00985F82"/>
    <w:rsid w:val="00993FA6"/>
    <w:rsid w:val="0099731D"/>
    <w:rsid w:val="0099789D"/>
    <w:rsid w:val="009A2BD0"/>
    <w:rsid w:val="009B600C"/>
    <w:rsid w:val="009C061E"/>
    <w:rsid w:val="009C21A9"/>
    <w:rsid w:val="009D13FA"/>
    <w:rsid w:val="009D6AB6"/>
    <w:rsid w:val="009E184D"/>
    <w:rsid w:val="009E633B"/>
    <w:rsid w:val="009E7185"/>
    <w:rsid w:val="009E776E"/>
    <w:rsid w:val="009F3637"/>
    <w:rsid w:val="009F383A"/>
    <w:rsid w:val="00A0571B"/>
    <w:rsid w:val="00A062D2"/>
    <w:rsid w:val="00A10EE4"/>
    <w:rsid w:val="00A14C03"/>
    <w:rsid w:val="00A21860"/>
    <w:rsid w:val="00A23287"/>
    <w:rsid w:val="00A246EE"/>
    <w:rsid w:val="00A25228"/>
    <w:rsid w:val="00A3742F"/>
    <w:rsid w:val="00A43616"/>
    <w:rsid w:val="00A43FB3"/>
    <w:rsid w:val="00A446EA"/>
    <w:rsid w:val="00A5049C"/>
    <w:rsid w:val="00A567E6"/>
    <w:rsid w:val="00A65C02"/>
    <w:rsid w:val="00A72575"/>
    <w:rsid w:val="00A8470E"/>
    <w:rsid w:val="00AA003C"/>
    <w:rsid w:val="00AB1ED2"/>
    <w:rsid w:val="00AB3540"/>
    <w:rsid w:val="00AC4D83"/>
    <w:rsid w:val="00AC5E14"/>
    <w:rsid w:val="00AC7C1A"/>
    <w:rsid w:val="00AD6412"/>
    <w:rsid w:val="00AE2867"/>
    <w:rsid w:val="00B02FAC"/>
    <w:rsid w:val="00B04C11"/>
    <w:rsid w:val="00B05196"/>
    <w:rsid w:val="00B132CC"/>
    <w:rsid w:val="00B16F46"/>
    <w:rsid w:val="00B221A7"/>
    <w:rsid w:val="00B30D1A"/>
    <w:rsid w:val="00B31049"/>
    <w:rsid w:val="00B36664"/>
    <w:rsid w:val="00B45053"/>
    <w:rsid w:val="00B4559C"/>
    <w:rsid w:val="00B46184"/>
    <w:rsid w:val="00B46188"/>
    <w:rsid w:val="00B5161F"/>
    <w:rsid w:val="00B60D7B"/>
    <w:rsid w:val="00B62E70"/>
    <w:rsid w:val="00B651F0"/>
    <w:rsid w:val="00B663D5"/>
    <w:rsid w:val="00B730AC"/>
    <w:rsid w:val="00B765F6"/>
    <w:rsid w:val="00B8251E"/>
    <w:rsid w:val="00B82728"/>
    <w:rsid w:val="00B837EF"/>
    <w:rsid w:val="00B90217"/>
    <w:rsid w:val="00BA23B5"/>
    <w:rsid w:val="00BA4445"/>
    <w:rsid w:val="00BA6256"/>
    <w:rsid w:val="00BB255E"/>
    <w:rsid w:val="00BC2E0C"/>
    <w:rsid w:val="00BF7E5F"/>
    <w:rsid w:val="00C04AD9"/>
    <w:rsid w:val="00C12751"/>
    <w:rsid w:val="00C15292"/>
    <w:rsid w:val="00C37BDD"/>
    <w:rsid w:val="00C4233D"/>
    <w:rsid w:val="00C53BE0"/>
    <w:rsid w:val="00C54585"/>
    <w:rsid w:val="00C56832"/>
    <w:rsid w:val="00C6772A"/>
    <w:rsid w:val="00C73549"/>
    <w:rsid w:val="00C762E3"/>
    <w:rsid w:val="00C84748"/>
    <w:rsid w:val="00C84D6F"/>
    <w:rsid w:val="00C920DE"/>
    <w:rsid w:val="00C92C1B"/>
    <w:rsid w:val="00C933F8"/>
    <w:rsid w:val="00C93E0A"/>
    <w:rsid w:val="00CA4974"/>
    <w:rsid w:val="00CA6625"/>
    <w:rsid w:val="00CA6E68"/>
    <w:rsid w:val="00CB1DD8"/>
    <w:rsid w:val="00CB2C21"/>
    <w:rsid w:val="00CB4A99"/>
    <w:rsid w:val="00CF1E65"/>
    <w:rsid w:val="00D01122"/>
    <w:rsid w:val="00D03CED"/>
    <w:rsid w:val="00D042CF"/>
    <w:rsid w:val="00D05BD5"/>
    <w:rsid w:val="00D06591"/>
    <w:rsid w:val="00D073D4"/>
    <w:rsid w:val="00D10A7C"/>
    <w:rsid w:val="00D160A6"/>
    <w:rsid w:val="00D22B17"/>
    <w:rsid w:val="00D327D4"/>
    <w:rsid w:val="00D33FEA"/>
    <w:rsid w:val="00D35357"/>
    <w:rsid w:val="00D4547A"/>
    <w:rsid w:val="00D54407"/>
    <w:rsid w:val="00D572C8"/>
    <w:rsid w:val="00D57540"/>
    <w:rsid w:val="00D674F2"/>
    <w:rsid w:val="00D74333"/>
    <w:rsid w:val="00D75BC0"/>
    <w:rsid w:val="00D764D3"/>
    <w:rsid w:val="00DA3BF6"/>
    <w:rsid w:val="00DB0899"/>
    <w:rsid w:val="00DB1471"/>
    <w:rsid w:val="00DB1FE5"/>
    <w:rsid w:val="00DB6590"/>
    <w:rsid w:val="00DB7E33"/>
    <w:rsid w:val="00DE5EFB"/>
    <w:rsid w:val="00E30CF3"/>
    <w:rsid w:val="00E34E58"/>
    <w:rsid w:val="00E35D92"/>
    <w:rsid w:val="00E40BEC"/>
    <w:rsid w:val="00E46ABE"/>
    <w:rsid w:val="00E4796A"/>
    <w:rsid w:val="00E56545"/>
    <w:rsid w:val="00E64766"/>
    <w:rsid w:val="00E663B0"/>
    <w:rsid w:val="00E75A66"/>
    <w:rsid w:val="00E83B14"/>
    <w:rsid w:val="00E932BD"/>
    <w:rsid w:val="00EA279E"/>
    <w:rsid w:val="00EB40C6"/>
    <w:rsid w:val="00EB6FEE"/>
    <w:rsid w:val="00EC2D83"/>
    <w:rsid w:val="00EF0496"/>
    <w:rsid w:val="00EF3781"/>
    <w:rsid w:val="00EF7266"/>
    <w:rsid w:val="00EF7C88"/>
    <w:rsid w:val="00F00597"/>
    <w:rsid w:val="00F102C5"/>
    <w:rsid w:val="00F1036A"/>
    <w:rsid w:val="00F11D0C"/>
    <w:rsid w:val="00F11E17"/>
    <w:rsid w:val="00F23314"/>
    <w:rsid w:val="00F24046"/>
    <w:rsid w:val="00F3756E"/>
    <w:rsid w:val="00F459DC"/>
    <w:rsid w:val="00F57EC2"/>
    <w:rsid w:val="00F77198"/>
    <w:rsid w:val="00F84012"/>
    <w:rsid w:val="00F901D5"/>
    <w:rsid w:val="00F92174"/>
    <w:rsid w:val="00F95A7F"/>
    <w:rsid w:val="00FA196A"/>
    <w:rsid w:val="00FA349D"/>
    <w:rsid w:val="00FA6AFA"/>
    <w:rsid w:val="00FB2F6F"/>
    <w:rsid w:val="00FB4DE2"/>
    <w:rsid w:val="00FC23DD"/>
    <w:rsid w:val="00FC342E"/>
    <w:rsid w:val="00FC7C70"/>
    <w:rsid w:val="00FD1146"/>
    <w:rsid w:val="00FD7E82"/>
    <w:rsid w:val="00FE41F9"/>
    <w:rsid w:val="00FE54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E0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Ttulo1">
    <w:name w:val="heading 1"/>
    <w:basedOn w:val="Normal"/>
    <w:next w:val="Normal"/>
    <w:link w:val="Ttulo1Car"/>
    <w:qFormat/>
    <w:rsid w:val="003718B1"/>
    <w:pPr>
      <w:keepNext/>
      <w:outlineLvl w:val="0"/>
    </w:pPr>
    <w:rPr>
      <w:rFonts w:cs="Courier New"/>
      <w:i/>
      <w:spacing w:val="60"/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3718B1"/>
    <w:rPr>
      <w:rFonts w:ascii="Times New Roman" w:eastAsia="Times New Roman" w:hAnsi="Times New Roman" w:cs="Courier New"/>
      <w:i/>
      <w:spacing w:val="60"/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03CED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03CED"/>
    <w:rPr>
      <w:rFonts w:ascii="Tahoma" w:eastAsia="Times New Roman" w:hAnsi="Tahoma" w:cs="Tahoma"/>
      <w:sz w:val="16"/>
      <w:szCs w:val="16"/>
      <w:lang w:val="es-ES" w:eastAsia="es-ES"/>
    </w:rPr>
  </w:style>
  <w:style w:type="table" w:styleId="Tablaconcuadrcula">
    <w:name w:val="Table Grid"/>
    <w:basedOn w:val="Tablanormal"/>
    <w:uiPriority w:val="59"/>
    <w:rsid w:val="009239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9.png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64.png"/><Relationship Id="rId16" Type="http://schemas.openxmlformats.org/officeDocument/2006/relationships/image" Target="media/image6.wmf"/><Relationship Id="rId107" Type="http://schemas.openxmlformats.org/officeDocument/2006/relationships/image" Target="media/image59.png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4.png"/><Relationship Id="rId123" Type="http://schemas.openxmlformats.org/officeDocument/2006/relationships/image" Target="media/image75.png"/><Relationship Id="rId128" Type="http://schemas.openxmlformats.org/officeDocument/2006/relationships/image" Target="media/image80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7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52.png"/><Relationship Id="rId105" Type="http://schemas.openxmlformats.org/officeDocument/2006/relationships/image" Target="media/image57.png"/><Relationship Id="rId113" Type="http://schemas.openxmlformats.org/officeDocument/2006/relationships/image" Target="media/image65.png"/><Relationship Id="rId118" Type="http://schemas.openxmlformats.org/officeDocument/2006/relationships/image" Target="media/image70.png"/><Relationship Id="rId126" Type="http://schemas.openxmlformats.org/officeDocument/2006/relationships/image" Target="media/image78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5.png"/><Relationship Id="rId98" Type="http://schemas.openxmlformats.org/officeDocument/2006/relationships/image" Target="media/image50.png"/><Relationship Id="rId121" Type="http://schemas.openxmlformats.org/officeDocument/2006/relationships/image" Target="media/image73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5.png"/><Relationship Id="rId108" Type="http://schemas.openxmlformats.org/officeDocument/2006/relationships/image" Target="media/image60.png"/><Relationship Id="rId116" Type="http://schemas.openxmlformats.org/officeDocument/2006/relationships/image" Target="media/image68.png"/><Relationship Id="rId124" Type="http://schemas.openxmlformats.org/officeDocument/2006/relationships/image" Target="media/image76.png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8.png"/><Relationship Id="rId111" Type="http://schemas.openxmlformats.org/officeDocument/2006/relationships/image" Target="media/image63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8.png"/><Relationship Id="rId114" Type="http://schemas.openxmlformats.org/officeDocument/2006/relationships/image" Target="media/image66.png"/><Relationship Id="rId119" Type="http://schemas.openxmlformats.org/officeDocument/2006/relationships/image" Target="media/image71.png"/><Relationship Id="rId127" Type="http://schemas.openxmlformats.org/officeDocument/2006/relationships/image" Target="media/image7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6.png"/><Relationship Id="rId99" Type="http://schemas.openxmlformats.org/officeDocument/2006/relationships/image" Target="media/image51.png"/><Relationship Id="rId101" Type="http://schemas.openxmlformats.org/officeDocument/2006/relationships/image" Target="media/image53.png"/><Relationship Id="rId122" Type="http://schemas.openxmlformats.org/officeDocument/2006/relationships/image" Target="media/image74.png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61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9.png"/><Relationship Id="rId104" Type="http://schemas.openxmlformats.org/officeDocument/2006/relationships/image" Target="media/image56.png"/><Relationship Id="rId120" Type="http://schemas.openxmlformats.org/officeDocument/2006/relationships/image" Target="media/image72.png"/><Relationship Id="rId125" Type="http://schemas.openxmlformats.org/officeDocument/2006/relationships/image" Target="media/image77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62.png"/><Relationship Id="rId115" Type="http://schemas.openxmlformats.org/officeDocument/2006/relationships/image" Target="media/image67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8B8C90-5D8A-4D73-8A80-2E0034D4C8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4</Pages>
  <Words>333</Words>
  <Characters>1836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umno</dc:creator>
  <cp:lastModifiedBy>Alumno</cp:lastModifiedBy>
  <cp:revision>6</cp:revision>
  <dcterms:created xsi:type="dcterms:W3CDTF">2020-03-20T12:28:00Z</dcterms:created>
  <dcterms:modified xsi:type="dcterms:W3CDTF">2020-03-20T14:18:00Z</dcterms:modified>
</cp:coreProperties>
</file>